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54EAC" w:rsidRDefault="00054EAC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054EAC" w:rsidRDefault="00054EAC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2A0AD3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2A0AD3">
        <w:rPr>
          <w:rFonts w:ascii="Bookman Old Style" w:hAnsi="Bookman Old Style" w:cs="Arial"/>
          <w:b/>
          <w:bCs/>
          <w:noProof/>
        </w:rPr>
        <w:t>MATHEMATICS</w:t>
      </w:r>
    </w:p>
    <w:p w:rsidR="00054EAC" w:rsidRDefault="00054EAC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2A0AD3">
        <w:rPr>
          <w:rFonts w:ascii="Bookman Old Style" w:hAnsi="Bookman Old Style" w:cs="Arial"/>
          <w:noProof/>
        </w:rPr>
        <w:t>THIR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2A0AD3">
        <w:rPr>
          <w:rFonts w:ascii="Bookman Old Style" w:hAnsi="Bookman Old Style" w:cs="Arial"/>
          <w:b/>
          <w:noProof/>
        </w:rPr>
        <w:t>NOVEMBER 2012</w:t>
      </w:r>
    </w:p>
    <w:p w:rsidR="00054EAC" w:rsidRDefault="00054EAC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2A0AD3">
        <w:rPr>
          <w:rFonts w:ascii="Bookman Old Style" w:hAnsi="Bookman Old Style" w:cs="Arial"/>
          <w:noProof/>
        </w:rPr>
        <w:t>MT 3960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2A0AD3">
        <w:rPr>
          <w:rFonts w:ascii="Bookman Old Style" w:hAnsi="Bookman Old Style" w:cs="Arial"/>
          <w:noProof/>
        </w:rPr>
        <w:t>NUMBER THEORY AND CRYPTOGRAPHY</w:t>
      </w:r>
    </w:p>
    <w:p w:rsidR="00054EAC" w:rsidRPr="00DF7A41" w:rsidRDefault="00054EAC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054EAC" w:rsidRDefault="00054EAC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054EAC" w:rsidRDefault="00054EAC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2A0AD3">
        <w:rPr>
          <w:rFonts w:ascii="Bookman Old Style" w:hAnsi="Bookman Old Style" w:cs="Arial"/>
          <w:noProof/>
        </w:rPr>
        <w:t>08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054EAC" w:rsidRDefault="00054EAC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2A0AD3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054EAC" w:rsidRDefault="00054EAC" w:rsidP="006A2F28"/>
    <w:p w:rsidR="00054EAC" w:rsidRDefault="00054EAC" w:rsidP="006A2F28">
      <w:r>
        <w:t>ANSWER ALL QUESTIONS</w:t>
      </w:r>
    </w:p>
    <w:p w:rsidR="00054EAC" w:rsidRDefault="00054EAC" w:rsidP="006A2F28"/>
    <w:p w:rsidR="00054EAC" w:rsidRDefault="00054EAC" w:rsidP="006A2F28">
      <w:r>
        <w:t>I    a ) Describe subtraction bit operations.</w:t>
      </w:r>
    </w:p>
    <w:p w:rsidR="00054EAC" w:rsidRDefault="00054EAC" w:rsidP="006A2F28">
      <w:r>
        <w:t xml:space="preserve">                                [OR]</w:t>
      </w:r>
    </w:p>
    <w:p w:rsidR="00054EAC" w:rsidRDefault="00054EAC" w:rsidP="006A2F28">
      <w:r>
        <w:t xml:space="preserve">      b) Prove that </w:t>
      </w:r>
      <w:r>
        <w:rPr>
          <w:position w:val="-30"/>
        </w:rPr>
        <w:object w:dxaOrig="19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3pt;height:36pt" o:ole="">
            <v:imagedata r:id="rId9" o:title=""/>
          </v:shape>
          <o:OLEObject Type="Embed" ProgID="Equation.DSMT4" ShapeID="_x0000_i1025" DrawAspect="Content" ObjectID="_1413733126" r:id="rId10"/>
        </w:object>
      </w:r>
      <w:r>
        <w:t xml:space="preserve">.                                                                              (5)                       </w:t>
      </w:r>
    </w:p>
    <w:p w:rsidR="00054EAC" w:rsidRDefault="00054EAC" w:rsidP="006A2F28">
      <w:r>
        <w:t xml:space="preserve">                                                                                                                                          </w:t>
      </w:r>
    </w:p>
    <w:p w:rsidR="00054EAC" w:rsidRDefault="00054EAC" w:rsidP="006A2F28">
      <w:pPr>
        <w:jc w:val="both"/>
      </w:pPr>
      <w:r>
        <w:t xml:space="preserve">      c) i) If eggs are removed from a basket 3, 5  and  7 at a time there remain respectively </w:t>
      </w:r>
    </w:p>
    <w:p w:rsidR="00054EAC" w:rsidRDefault="00054EAC" w:rsidP="006A2F28">
      <w:pPr>
        <w:jc w:val="both"/>
      </w:pPr>
      <w:r>
        <w:t xml:space="preserve">             1, 2 and 3 eggs . Using Chinese Remainder Theorem, find the least number of </w:t>
      </w:r>
    </w:p>
    <w:p w:rsidR="00054EAC" w:rsidRDefault="00054EAC" w:rsidP="006A2F28">
      <w:pPr>
        <w:jc w:val="both"/>
      </w:pPr>
      <w:r>
        <w:t xml:space="preserve">             eggs that could have been in the basket. </w:t>
      </w:r>
    </w:p>
    <w:p w:rsidR="00054EAC" w:rsidRDefault="00054EAC" w:rsidP="006A2F28">
      <w:pPr>
        <w:jc w:val="both"/>
      </w:pPr>
      <w:r>
        <w:t xml:space="preserve">         ii) If </w:t>
      </w:r>
      <w:r>
        <w:rPr>
          <w:position w:val="-14"/>
        </w:rPr>
        <w:object w:dxaOrig="4520" w:dyaOrig="420">
          <v:shape id="_x0000_i1026" type="#_x0000_t75" style="width:225.7pt;height:20.75pt" o:ole="">
            <v:imagedata r:id="rId11" o:title=""/>
          </v:shape>
          <o:OLEObject Type="Embed" ProgID="Equation.DSMT4" ShapeID="_x0000_i1026" DrawAspect="Content" ObjectID="_1413733127" r:id="rId12"/>
        </w:object>
      </w:r>
      <w:r>
        <w:t xml:space="preserve">                                                       </w:t>
      </w:r>
    </w:p>
    <w:p w:rsidR="00054EAC" w:rsidRDefault="00054EAC" w:rsidP="006A2F28">
      <w:r>
        <w:t xml:space="preserve">                                [OR]     </w:t>
      </w:r>
    </w:p>
    <w:p w:rsidR="00054EAC" w:rsidRDefault="00054EAC" w:rsidP="006A2F28">
      <w:r>
        <w:t xml:space="preserve">     d) i)  Find the upper bound for the number of bit operations required to compute </w:t>
      </w:r>
      <w:r>
        <w:rPr>
          <w:position w:val="-6"/>
        </w:rPr>
        <w:object w:dxaOrig="260" w:dyaOrig="280">
          <v:shape id="_x0000_i1027" type="#_x0000_t75" style="width:12.45pt;height:14.55pt" o:ole="">
            <v:imagedata r:id="rId13" o:title=""/>
          </v:shape>
          <o:OLEObject Type="Embed" ProgID="Equation.DSMT4" ShapeID="_x0000_i1027" DrawAspect="Content" ObjectID="_1413733128" r:id="rId14"/>
        </w:object>
      </w:r>
    </w:p>
    <w:p w:rsidR="00054EAC" w:rsidRDefault="00054EAC" w:rsidP="006A2F28">
      <w:r>
        <w:t xml:space="preserve">         ii) Prove that the Euclidean algorithm always gives the greatest common divisor in </w:t>
      </w:r>
    </w:p>
    <w:p w:rsidR="00054EAC" w:rsidRDefault="00054EAC" w:rsidP="006A2F28">
      <w:r>
        <w:t xml:space="preserve">             a finite number of steps.                                                                                 (8 + 7)                                                 </w:t>
      </w:r>
    </w:p>
    <w:p w:rsidR="00054EAC" w:rsidRDefault="00054EAC" w:rsidP="006A2F28">
      <w:pPr>
        <w:jc w:val="both"/>
      </w:pPr>
    </w:p>
    <w:p w:rsidR="00054EAC" w:rsidRDefault="00054EAC" w:rsidP="006A2F28">
      <w:pPr>
        <w:jc w:val="both"/>
      </w:pPr>
    </w:p>
    <w:p w:rsidR="00054EAC" w:rsidRDefault="00054EAC" w:rsidP="006A2F28">
      <w:r>
        <w:t>II   a) State and prove any two properties of Legendre’s symbols.</w:t>
      </w:r>
    </w:p>
    <w:p w:rsidR="00054EAC" w:rsidRDefault="00054EAC" w:rsidP="006A2F28">
      <w:pPr>
        <w:ind w:left="1440" w:firstLine="720"/>
      </w:pPr>
      <w:r>
        <w:t xml:space="preserve"> [OR]</w:t>
      </w:r>
    </w:p>
    <w:p w:rsidR="00054EAC" w:rsidRDefault="00054EAC" w:rsidP="006A2F28">
      <w:r>
        <w:t xml:space="preserve">     b) Find the value of the Legendre’s symbol </w:t>
      </w:r>
      <w:r>
        <w:rPr>
          <w:position w:val="-28"/>
        </w:rPr>
        <w:object w:dxaOrig="580" w:dyaOrig="680">
          <v:shape id="_x0000_i1028" type="#_x0000_t75" style="width:29.1pt;height:33.9pt" o:ole="">
            <v:imagedata r:id="rId15" o:title=""/>
          </v:shape>
          <o:OLEObject Type="Embed" ProgID="Equation.DSMT4" ShapeID="_x0000_i1028" DrawAspect="Content" ObjectID="_1413733129" r:id="rId16"/>
        </w:object>
      </w:r>
      <w:r>
        <w:t xml:space="preserve">.                                                     (5)  </w:t>
      </w:r>
    </w:p>
    <w:p w:rsidR="00054EAC" w:rsidRDefault="00054EAC" w:rsidP="006A2F28">
      <w:r>
        <w:t xml:space="preserve">                                                            </w:t>
      </w:r>
    </w:p>
    <w:p w:rsidR="00054EAC" w:rsidRDefault="00054EAC" w:rsidP="006A2F28"/>
    <w:p w:rsidR="00054EAC" w:rsidRDefault="00054EAC" w:rsidP="006A2F28">
      <w:r>
        <w:t xml:space="preserve">     c) Prove that </w:t>
      </w:r>
      <w:r>
        <w:rPr>
          <w:position w:val="-30"/>
        </w:rPr>
        <w:object w:dxaOrig="1480" w:dyaOrig="720">
          <v:shape id="_x0000_i1029" type="#_x0000_t75" style="width:74.1pt;height:36pt" o:ole="">
            <v:imagedata r:id="rId17" o:title=""/>
          </v:shape>
          <o:OLEObject Type="Embed" ProgID="Equation.DSMT4" ShapeID="_x0000_i1029" DrawAspect="Content" ObjectID="_1413733130" r:id="rId18"/>
        </w:object>
      </w:r>
      <w:r>
        <w:t xml:space="preserve"> where </w:t>
      </w:r>
      <w:r>
        <w:rPr>
          <w:position w:val="-10"/>
        </w:rPr>
        <w:object w:dxaOrig="240" w:dyaOrig="260">
          <v:shape id="_x0000_i1030" type="#_x0000_t75" style="width:11.75pt;height:12.45pt" o:ole="">
            <v:imagedata r:id="rId19" o:title=""/>
          </v:shape>
          <o:OLEObject Type="Embed" ProgID="Equation.DSMT4" ShapeID="_x0000_i1030" DrawAspect="Content" ObjectID="_1413733131" r:id="rId20"/>
        </w:object>
      </w:r>
      <w:r>
        <w:t xml:space="preserve">is a prime number.                                        (15)                                                                                                                   </w:t>
      </w:r>
    </w:p>
    <w:p w:rsidR="00054EAC" w:rsidRDefault="00054EAC" w:rsidP="006A2F28">
      <w:r>
        <w:t xml:space="preserve">                               [OR]</w:t>
      </w:r>
    </w:p>
    <w:p w:rsidR="00054EAC" w:rsidRDefault="00054EAC" w:rsidP="006A2F28">
      <w:r>
        <w:t xml:space="preserve">     d)  (i) Prove that the order of any </w:t>
      </w:r>
      <w:r>
        <w:rPr>
          <w:position w:val="-14"/>
        </w:rPr>
        <w:object w:dxaOrig="1960" w:dyaOrig="400">
          <v:shape id="_x0000_i1031" type="#_x0000_t75" style="width:98.3pt;height:20.1pt" o:ole="">
            <v:imagedata r:id="rId21" o:title=""/>
          </v:shape>
          <o:OLEObject Type="Embed" ProgID="Equation.DSMT4" ShapeID="_x0000_i1031" DrawAspect="Content" ObjectID="_1413733132" r:id="rId22"/>
        </w:object>
      </w:r>
      <w:r>
        <w:t xml:space="preserve"> .</w:t>
      </w:r>
    </w:p>
    <w:p w:rsidR="00054EAC" w:rsidRDefault="00054EAC" w:rsidP="006A2F28">
      <w:r>
        <w:t xml:space="preserve">         (ii) Find the Gaussian sum </w:t>
      </w:r>
      <w:r>
        <w:rPr>
          <w:position w:val="-30"/>
        </w:rPr>
        <w:object w:dxaOrig="2419" w:dyaOrig="700">
          <v:shape id="_x0000_i1032" type="#_x0000_t75" style="width:120.45pt;height:35.3pt" o:ole="">
            <v:imagedata r:id="rId23" o:title=""/>
          </v:shape>
          <o:OLEObject Type="Embed" ProgID="Equation.DSMT4" ShapeID="_x0000_i1032" DrawAspect="Content" ObjectID="_1413733133" r:id="rId24"/>
        </w:object>
      </w:r>
      <w:r>
        <w:t xml:space="preserve">                                        (8 + 7)                   </w:t>
      </w:r>
    </w:p>
    <w:p w:rsidR="00054EAC" w:rsidRDefault="00054EAC" w:rsidP="006A2F28">
      <w:pPr>
        <w:jc w:val="both"/>
      </w:pPr>
      <w:r>
        <w:t xml:space="preserve">         </w:t>
      </w:r>
    </w:p>
    <w:p w:rsidR="00054EAC" w:rsidRDefault="00054EAC" w:rsidP="006A2F28">
      <w:pPr>
        <w:jc w:val="both"/>
      </w:pPr>
    </w:p>
    <w:p w:rsidR="00054EAC" w:rsidRDefault="00054EAC" w:rsidP="006A2F28">
      <w:r>
        <w:t xml:space="preserve">III   a) Decipher the message  DWWDF   NDWGD  ZQ, which was enciphered    </w:t>
      </w:r>
    </w:p>
    <w:p w:rsidR="00054EAC" w:rsidRDefault="00054EAC" w:rsidP="006A2F28">
      <w:r>
        <w:t xml:space="preserve">           using Ceasar cipher.</w:t>
      </w:r>
    </w:p>
    <w:p w:rsidR="00054EAC" w:rsidRDefault="00054EAC" w:rsidP="006A2F28">
      <w:r>
        <w:t xml:space="preserve">                                [OR]</w:t>
      </w:r>
    </w:p>
    <w:p w:rsidR="00054EAC" w:rsidRDefault="00054EAC" w:rsidP="006A2F28"/>
    <w:p w:rsidR="00054EAC" w:rsidRDefault="00054EAC" w:rsidP="006A2F28"/>
    <w:p w:rsidR="00054EAC" w:rsidRDefault="00054EAC" w:rsidP="006A2F28">
      <w:r>
        <w:t xml:space="preserve">       b)Decipher  FWMDIQ , which has been enciphered using the matrix   </w:t>
      </w:r>
    </w:p>
    <w:p w:rsidR="00054EAC" w:rsidRDefault="00054EAC" w:rsidP="006A2F28">
      <w:pPr>
        <w:ind w:left="360"/>
      </w:pPr>
      <w:r>
        <w:lastRenderedPageBreak/>
        <w:t xml:space="preserve">           </w:t>
      </w:r>
      <w:r>
        <w:rPr>
          <w:position w:val="-30"/>
        </w:rPr>
        <w:object w:dxaOrig="1980" w:dyaOrig="720">
          <v:shape id="_x0000_i1033" type="#_x0000_t75" style="width:99pt;height:36pt" o:ole="">
            <v:imagedata r:id="rId25" o:title=""/>
          </v:shape>
          <o:OLEObject Type="Embed" ProgID="Equation.DSMT4" ShapeID="_x0000_i1033" DrawAspect="Content" ObjectID="_1413733134" r:id="rId26"/>
        </w:object>
      </w:r>
      <w:r>
        <w:t xml:space="preserve">                                                                                         (5) </w:t>
      </w:r>
    </w:p>
    <w:p w:rsidR="00054EAC" w:rsidRDefault="00054EAC" w:rsidP="006A2F28">
      <w:r>
        <w:t xml:space="preserve">  </w:t>
      </w:r>
    </w:p>
    <w:p w:rsidR="00054EAC" w:rsidRDefault="00054EAC" w:rsidP="006A2F28">
      <w:r>
        <w:t xml:space="preserve">      c) i) Discuss  about Knapsack ciphers.                                                         </w:t>
      </w:r>
    </w:p>
    <w:p w:rsidR="00054EAC" w:rsidRDefault="00054EAC" w:rsidP="006A2F28">
      <w:pPr>
        <w:ind w:left="360"/>
      </w:pPr>
      <w:r>
        <w:t xml:space="preserve">   ii) Solve the Knapsack problem </w:t>
      </w:r>
      <w:r>
        <w:rPr>
          <w:position w:val="-12"/>
        </w:rPr>
        <w:object w:dxaOrig="3240" w:dyaOrig="360">
          <v:shape id="_x0000_i1034" type="#_x0000_t75" style="width:162pt;height:18pt" o:ole="">
            <v:imagedata r:id="rId27" o:title=""/>
          </v:shape>
          <o:OLEObject Type="Embed" ProgID="Equation.DSMT4" ShapeID="_x0000_i1034" DrawAspect="Content" ObjectID="_1413733135" r:id="rId28"/>
        </w:object>
      </w:r>
      <w:r>
        <w:t xml:space="preserve">.                 (8 + 7)                                                                                           </w:t>
      </w:r>
    </w:p>
    <w:p w:rsidR="00054EAC" w:rsidRDefault="00054EAC" w:rsidP="006A2F28">
      <w:pPr>
        <w:jc w:val="both"/>
      </w:pPr>
      <w:r>
        <w:t xml:space="preserve">                                [OR]</w:t>
      </w:r>
    </w:p>
    <w:p w:rsidR="00054EAC" w:rsidRDefault="00054EAC" w:rsidP="006A2F28">
      <w:pPr>
        <w:numPr>
          <w:ilvl w:val="0"/>
          <w:numId w:val="11"/>
        </w:numPr>
      </w:pPr>
      <w:r>
        <w:t xml:space="preserve"> A person is using 2 x 2 enciphering matrix with a 29 letter alphabet, where  A – Z </w:t>
      </w:r>
    </w:p>
    <w:p w:rsidR="00054EAC" w:rsidRDefault="00054EAC" w:rsidP="006A2F28">
      <w:pPr>
        <w:ind w:left="720"/>
      </w:pPr>
      <w:r>
        <w:t xml:space="preserve">have the usual numerical equivalents , blank = 26,  ? = 27,  ! = 28. He receives the message “GFPYJP  X?UYXSTLADPLW”. He knows that  the last five letters of  the plaintext are KARLA . Find the deciphering matrix and read the message. (15)                                            </w:t>
      </w:r>
    </w:p>
    <w:p w:rsidR="00054EAC" w:rsidRDefault="00054EAC" w:rsidP="006A2F28">
      <w:pPr>
        <w:ind w:left="540" w:hanging="180"/>
      </w:pPr>
      <w:r>
        <w:t xml:space="preserve">                                                                  </w:t>
      </w:r>
    </w:p>
    <w:p w:rsidR="00054EAC" w:rsidRDefault="00054EAC" w:rsidP="006A2F28"/>
    <w:p w:rsidR="00054EAC" w:rsidRDefault="00054EAC" w:rsidP="006A2F28">
      <w:r>
        <w:t xml:space="preserve">IV   a) Find all bases for which 21 is a pseudo prime. </w:t>
      </w:r>
    </w:p>
    <w:p w:rsidR="00054EAC" w:rsidRDefault="00054EAC" w:rsidP="006A2F28">
      <w:pPr>
        <w:jc w:val="both"/>
      </w:pPr>
      <w:r>
        <w:t xml:space="preserve">                                [OR]</w:t>
      </w:r>
    </w:p>
    <w:p w:rsidR="00054EAC" w:rsidRDefault="00054EAC" w:rsidP="006A2F28">
      <w:pPr>
        <w:ind w:left="360" w:hanging="180"/>
      </w:pPr>
      <w:r>
        <w:t xml:space="preserve">    b) If </w:t>
      </w:r>
      <w:r>
        <w:rPr>
          <w:i/>
        </w:rPr>
        <w:t>n</w:t>
      </w:r>
      <w:r>
        <w:t xml:space="preserve"> is an Euler pseudo prime  to the base </w:t>
      </w:r>
      <w:r>
        <w:rPr>
          <w:i/>
        </w:rPr>
        <w:t>b</w:t>
      </w:r>
      <w:r>
        <w:t xml:space="preserve"> , then prove that it is a pseudo prime    </w:t>
      </w:r>
    </w:p>
    <w:p w:rsidR="00054EAC" w:rsidRDefault="00054EAC" w:rsidP="006A2F28">
      <w:pPr>
        <w:ind w:left="360" w:hanging="180"/>
      </w:pPr>
      <w:r>
        <w:t xml:space="preserve">       to  the base </w:t>
      </w:r>
      <w:r>
        <w:rPr>
          <w:i/>
        </w:rPr>
        <w:t>b</w:t>
      </w:r>
      <w:r>
        <w:t xml:space="preserve"> .Also discuss about the converse.                                                      (5)</w:t>
      </w:r>
    </w:p>
    <w:p w:rsidR="00054EAC" w:rsidRDefault="00054EAC" w:rsidP="006A2F28"/>
    <w:p w:rsidR="00054EAC" w:rsidRDefault="00054EAC" w:rsidP="006A2F28">
      <w:r>
        <w:t xml:space="preserve">       c) Let </w:t>
      </w:r>
      <w:r>
        <w:rPr>
          <w:i/>
        </w:rPr>
        <w:t>n</w:t>
      </w:r>
      <w:r>
        <w:t xml:space="preserve"> be an odd composite integer. Then prove that </w:t>
      </w:r>
    </w:p>
    <w:p w:rsidR="00054EAC" w:rsidRDefault="00054EAC" w:rsidP="006A2F28">
      <w:r>
        <w:t xml:space="preserve">          (i) </w:t>
      </w:r>
      <w:r>
        <w:rPr>
          <w:i/>
        </w:rPr>
        <w:t>n</w:t>
      </w:r>
      <w:r>
        <w:t xml:space="preserve"> is a pseudoprime to the base </w:t>
      </w:r>
      <w:r>
        <w:rPr>
          <w:i/>
        </w:rPr>
        <w:t>b</w:t>
      </w:r>
      <w:r>
        <w:t>,  where g.c.d</w:t>
      </w:r>
      <w:r>
        <w:rPr>
          <w:i/>
        </w:rPr>
        <w:t>.(b, n)</w:t>
      </w:r>
      <w:r>
        <w:t xml:space="preserve"> = 1, then </w:t>
      </w:r>
      <w:r>
        <w:rPr>
          <w:i/>
        </w:rPr>
        <w:t>n</w:t>
      </w:r>
      <w:r>
        <w:t xml:space="preserve"> is a pseudoprime </w:t>
      </w:r>
    </w:p>
    <w:p w:rsidR="00054EAC" w:rsidRDefault="00054EAC" w:rsidP="006A2F28">
      <w:r>
        <w:t xml:space="preserve">              to the base </w:t>
      </w:r>
      <w:r>
        <w:rPr>
          <w:position w:val="-6"/>
        </w:rPr>
        <w:object w:dxaOrig="1080" w:dyaOrig="320">
          <v:shape id="_x0000_i1035" type="#_x0000_t75" style="width:54pt;height:15.9pt" o:ole="">
            <v:imagedata r:id="rId29" o:title=""/>
          </v:shape>
          <o:OLEObject Type="Embed" ProgID="Equation.DSMT4" ShapeID="_x0000_i1035" DrawAspect="Content" ObjectID="_1413733136" r:id="rId30"/>
        </w:object>
      </w:r>
    </w:p>
    <w:p w:rsidR="00054EAC" w:rsidRDefault="00054EAC" w:rsidP="006A2F28">
      <w:r>
        <w:t xml:space="preserve">         (ii) </w:t>
      </w:r>
      <w:r>
        <w:rPr>
          <w:i/>
        </w:rPr>
        <w:t>n</w:t>
      </w:r>
      <w:r>
        <w:t xml:space="preserve"> is a pseudoprime to the base </w:t>
      </w:r>
      <w:r>
        <w:rPr>
          <w:i/>
        </w:rPr>
        <w:t>b</w:t>
      </w:r>
      <w:r>
        <w:t>,  where g.c.d</w:t>
      </w:r>
      <w:r>
        <w:rPr>
          <w:i/>
        </w:rPr>
        <w:t>.(b, n)</w:t>
      </w:r>
      <w:r>
        <w:t xml:space="preserve"> = 1, if and only if the order   </w:t>
      </w:r>
    </w:p>
    <w:p w:rsidR="00054EAC" w:rsidRDefault="00054EAC" w:rsidP="006A2F28">
      <w:r>
        <w:t xml:space="preserve">               of </w:t>
      </w:r>
      <w:r>
        <w:rPr>
          <w:i/>
        </w:rPr>
        <w:t>b</w:t>
      </w:r>
      <w:r>
        <w:t xml:space="preserve"> in </w:t>
      </w:r>
      <w:r>
        <w:rPr>
          <w:i/>
        </w:rPr>
        <w:t>( Z/nZ )*</w:t>
      </w:r>
      <w:r>
        <w:t xml:space="preserve"> divides </w:t>
      </w:r>
      <w:r>
        <w:rPr>
          <w:i/>
        </w:rPr>
        <w:t>n -</w:t>
      </w:r>
      <w:r>
        <w:t>1</w:t>
      </w:r>
    </w:p>
    <w:p w:rsidR="00054EAC" w:rsidRDefault="00054EAC" w:rsidP="006A2F28">
      <w:r>
        <w:t xml:space="preserve">         (iii) </w:t>
      </w:r>
      <w:r>
        <w:rPr>
          <w:i/>
        </w:rPr>
        <w:t>n</w:t>
      </w:r>
      <w:r>
        <w:t xml:space="preserve"> is a pseudoprime to the bases  </w:t>
      </w:r>
      <w:r>
        <w:rPr>
          <w:position w:val="-12"/>
        </w:rPr>
        <w:object w:dxaOrig="900" w:dyaOrig="360">
          <v:shape id="_x0000_i1036" type="#_x0000_t75" style="width:45pt;height:18pt" o:ole="">
            <v:imagedata r:id="rId31" o:title=""/>
          </v:shape>
          <o:OLEObject Type="Embed" ProgID="Equation.DSMT4" ShapeID="_x0000_i1036" DrawAspect="Content" ObjectID="_1413733137" r:id="rId32"/>
        </w:object>
      </w:r>
      <w:r>
        <w:t xml:space="preserve">,  then </w:t>
      </w:r>
      <w:r>
        <w:rPr>
          <w:i/>
        </w:rPr>
        <w:t>n</w:t>
      </w:r>
      <w:r>
        <w:t xml:space="preserve"> is a pseudoprime to the base </w:t>
      </w:r>
    </w:p>
    <w:p w:rsidR="00054EAC" w:rsidRDefault="00054EAC" w:rsidP="006A2F28">
      <w:r>
        <w:t xml:space="preserve">               </w:t>
      </w:r>
      <w:r>
        <w:rPr>
          <w:position w:val="-12"/>
        </w:rPr>
        <w:object w:dxaOrig="400" w:dyaOrig="360">
          <v:shape id="_x0000_i1037" type="#_x0000_t75" style="width:20.1pt;height:18pt" o:ole="">
            <v:imagedata r:id="rId33" o:title=""/>
          </v:shape>
          <o:OLEObject Type="Embed" ProgID="Equation.DSMT4" ShapeID="_x0000_i1037" DrawAspect="Content" ObjectID="_1413733138" r:id="rId34"/>
        </w:object>
      </w:r>
      <w:r>
        <w:t xml:space="preserve">and also to the base </w:t>
      </w:r>
      <w:r>
        <w:rPr>
          <w:position w:val="-12"/>
        </w:rPr>
        <w:object w:dxaOrig="540" w:dyaOrig="380">
          <v:shape id="_x0000_i1038" type="#_x0000_t75" style="width:27pt;height:18.7pt" o:ole="">
            <v:imagedata r:id="rId35" o:title=""/>
          </v:shape>
          <o:OLEObject Type="Embed" ProgID="Equation.DSMT4" ShapeID="_x0000_i1038" DrawAspect="Content" ObjectID="_1413733139" r:id="rId36"/>
        </w:object>
      </w:r>
      <w:r>
        <w:t xml:space="preserve"> .</w:t>
      </w:r>
    </w:p>
    <w:p w:rsidR="00054EAC" w:rsidRDefault="00054EAC" w:rsidP="006A2F28">
      <w:r>
        <w:t xml:space="preserve">         (iv) If </w:t>
      </w:r>
      <w:r>
        <w:rPr>
          <w:i/>
        </w:rPr>
        <w:t>n</w:t>
      </w:r>
      <w:r>
        <w:t xml:space="preserve"> is not a pseudoprime to a single base </w:t>
      </w:r>
      <w:r>
        <w:rPr>
          <w:i/>
        </w:rPr>
        <w:t>b</w:t>
      </w:r>
      <w:r>
        <w:rPr>
          <w:position w:val="-4"/>
        </w:rPr>
        <w:object w:dxaOrig="200" w:dyaOrig="200">
          <v:shape id="_x0000_i1039" type="#_x0000_t75" style="width:9.7pt;height:9.7pt" o:ole="">
            <v:imagedata r:id="rId37" o:title=""/>
          </v:shape>
          <o:OLEObject Type="Embed" ProgID="Equation.DSMT4" ShapeID="_x0000_i1039" DrawAspect="Content" ObjectID="_1413733140" r:id="rId38"/>
        </w:object>
      </w:r>
      <w:r>
        <w:rPr>
          <w:i/>
        </w:rPr>
        <w:t>( Z/nZ )*</w:t>
      </w:r>
      <w:r>
        <w:t xml:space="preserve">, then </w:t>
      </w:r>
      <w:r>
        <w:rPr>
          <w:i/>
        </w:rPr>
        <w:t>n</w:t>
      </w:r>
      <w:r>
        <w:t xml:space="preserve"> is not a </w:t>
      </w:r>
    </w:p>
    <w:p w:rsidR="00054EAC" w:rsidRDefault="00054EAC" w:rsidP="006A2F28">
      <w:r>
        <w:t xml:space="preserve">               pseudoprime to atleast half of the possible bases </w:t>
      </w:r>
      <w:r>
        <w:rPr>
          <w:i/>
        </w:rPr>
        <w:t>b</w:t>
      </w:r>
      <w:r>
        <w:rPr>
          <w:position w:val="-4"/>
        </w:rPr>
        <w:object w:dxaOrig="200" w:dyaOrig="200">
          <v:shape id="_x0000_i1040" type="#_x0000_t75" style="width:9.7pt;height:9.7pt" o:ole="">
            <v:imagedata r:id="rId37" o:title=""/>
          </v:shape>
          <o:OLEObject Type="Embed" ProgID="Equation.DSMT4" ShapeID="_x0000_i1040" DrawAspect="Content" ObjectID="_1413733141" r:id="rId39"/>
        </w:object>
      </w:r>
      <w:r>
        <w:rPr>
          <w:i/>
        </w:rPr>
        <w:t>( Z/nZ )*</w:t>
      </w:r>
      <w:r>
        <w:t xml:space="preserve">                      </w:t>
      </w:r>
    </w:p>
    <w:p w:rsidR="00054EAC" w:rsidRDefault="00054EAC" w:rsidP="006A2F28">
      <w:r>
        <w:t xml:space="preserve">           </w:t>
      </w:r>
    </w:p>
    <w:p w:rsidR="00054EAC" w:rsidRDefault="00054EAC" w:rsidP="006A2F28">
      <w:pPr>
        <w:jc w:val="both"/>
      </w:pPr>
      <w:r>
        <w:t xml:space="preserve">                                [OR]</w:t>
      </w:r>
    </w:p>
    <w:p w:rsidR="00054EAC" w:rsidRDefault="00054EAC" w:rsidP="006A2F28">
      <w:r>
        <w:t xml:space="preserve">       d)  Discuss about any two primality tests                                                                 (15)                                     </w:t>
      </w:r>
    </w:p>
    <w:p w:rsidR="00054EAC" w:rsidRDefault="00054EAC" w:rsidP="006A2F28">
      <w:r>
        <w:t xml:space="preserve">                                                                            </w:t>
      </w:r>
    </w:p>
    <w:p w:rsidR="00054EAC" w:rsidRDefault="00054EAC" w:rsidP="006A2F28">
      <w:r>
        <w:t>V    a) Check whether 141467  is a prime number.</w:t>
      </w:r>
    </w:p>
    <w:p w:rsidR="00054EAC" w:rsidRDefault="00054EAC" w:rsidP="006A2F28">
      <w:pPr>
        <w:jc w:val="both"/>
      </w:pPr>
      <w:r>
        <w:t xml:space="preserve">                                [OR]</w:t>
      </w:r>
    </w:p>
    <w:p w:rsidR="00054EAC" w:rsidRDefault="00054EAC" w:rsidP="006A2F28">
      <w:r>
        <w:t xml:space="preserve">       b) Write a note on Fermat factorization method</w:t>
      </w:r>
      <w:r>
        <w:rPr>
          <w:i/>
        </w:rPr>
        <w:t xml:space="preserve">                                              </w:t>
      </w:r>
      <w:r>
        <w:t xml:space="preserve">          (5)</w:t>
      </w:r>
    </w:p>
    <w:p w:rsidR="00054EAC" w:rsidRDefault="00054EAC" w:rsidP="006A2F28"/>
    <w:p w:rsidR="00054EAC" w:rsidRDefault="00054EAC" w:rsidP="006A2F28">
      <w:r>
        <w:t xml:space="preserve">       c) Let E be the elliptic curve  </w:t>
      </w:r>
      <w:r>
        <w:rPr>
          <w:position w:val="-10"/>
        </w:rPr>
        <w:object w:dxaOrig="1060" w:dyaOrig="360">
          <v:shape id="_x0000_i1041" type="#_x0000_t75" style="width:53.3pt;height:18pt" o:ole="">
            <v:imagedata r:id="rId40" o:title=""/>
          </v:shape>
          <o:OLEObject Type="Embed" ProgID="Equation.DSMT4" ShapeID="_x0000_i1041" DrawAspect="Content" ObjectID="_1413733142" r:id="rId41"/>
        </w:object>
      </w:r>
      <w:r>
        <w:t xml:space="preserve"> defined over </w:t>
      </w:r>
      <w:r>
        <w:rPr>
          <w:position w:val="-12"/>
        </w:rPr>
        <w:object w:dxaOrig="300" w:dyaOrig="360">
          <v:shape id="_x0000_i1042" type="#_x0000_t75" style="width:15.25pt;height:18pt" o:ole="">
            <v:imagedata r:id="rId42" o:title=""/>
          </v:shape>
          <o:OLEObject Type="Embed" ProgID="Equation.DSMT4" ShapeID="_x0000_i1042" DrawAspect="Content" ObjectID="_1413733143" r:id="rId43"/>
        </w:object>
      </w:r>
      <w:r>
        <w:t xml:space="preserve">. Then </w:t>
      </w:r>
    </w:p>
    <w:p w:rsidR="00054EAC" w:rsidRDefault="00054EAC" w:rsidP="006A2F28">
      <w:r>
        <w:t xml:space="preserve">          i)  List the points on E</w:t>
      </w:r>
    </w:p>
    <w:p w:rsidR="00054EAC" w:rsidRDefault="00054EAC" w:rsidP="006A2F28">
      <w:r>
        <w:t xml:space="preserve">         ii)   Compute P + Q if P = (2, 3)  and Q = (4, 0)</w:t>
      </w:r>
    </w:p>
    <w:p w:rsidR="00054EAC" w:rsidRDefault="00054EAC" w:rsidP="006A2F28">
      <w:r>
        <w:t xml:space="preserve">        iii)  Compute 2P if P = (2, 3)                                                                        (7 + 4 + 4)                                </w:t>
      </w:r>
    </w:p>
    <w:p w:rsidR="00054EAC" w:rsidRDefault="00054EAC" w:rsidP="006A2F28">
      <w:r>
        <w:t xml:space="preserve">                                [OR]</w:t>
      </w:r>
    </w:p>
    <w:p w:rsidR="00054EAC" w:rsidRDefault="00054EAC" w:rsidP="006A2F28">
      <w:r>
        <w:t xml:space="preserve">       d) Write about elliptic curve discrete log problem.                                                  (15)</w:t>
      </w:r>
    </w:p>
    <w:p w:rsidR="00054EAC" w:rsidRDefault="00054EAC" w:rsidP="006A2F28">
      <w:pPr>
        <w:ind w:firstLine="720"/>
        <w:rPr>
          <w:rFonts w:ascii="Bookman Old Style" w:hAnsi="Bookman Old Style"/>
        </w:rPr>
        <w:sectPr w:rsidR="00054EAC" w:rsidSect="00054EAC">
          <w:footerReference w:type="even" r:id="rId44"/>
          <w:footerReference w:type="default" r:id="rId45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054EAC" w:rsidRPr="006A2F28" w:rsidRDefault="00054EAC" w:rsidP="006A2F28">
      <w:pPr>
        <w:ind w:firstLine="720"/>
        <w:rPr>
          <w:rFonts w:ascii="Bookman Old Style" w:hAnsi="Bookman Old Style"/>
        </w:rPr>
      </w:pPr>
    </w:p>
    <w:sectPr w:rsidR="00054EAC" w:rsidRPr="006A2F28" w:rsidSect="00054EAC">
      <w:footerReference w:type="even" r:id="rId46"/>
      <w:footerReference w:type="default" r:id="rId47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54EAC" w:rsidRDefault="00054EAC">
      <w:r>
        <w:separator/>
      </w:r>
    </w:p>
  </w:endnote>
  <w:endnote w:type="continuationSeparator" w:id="1">
    <w:p w:rsidR="00054EAC" w:rsidRDefault="00054EA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5E215D44-6F3D-46C1-BF4B-F5C283F546F1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3BE071BC-4520-4FA0-B866-2B2A8C31533A}"/>
    <w:embedBold r:id="rId3" w:fontKey="{4E11E000-23C3-4B93-B018-F960D8DF3AA3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14F551DC-829A-43F9-9943-CA288CBA7815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EAC" w:rsidRDefault="00054EAC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054EAC" w:rsidRDefault="00054EAC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EAC" w:rsidRDefault="00054EAC">
    <w:pPr>
      <w:pStyle w:val="Footer"/>
      <w:framePr w:wrap="around" w:vAnchor="text" w:hAnchor="margin" w:xAlign="right" w:y="1"/>
      <w:rPr>
        <w:rStyle w:val="PageNumber"/>
      </w:rPr>
    </w:pPr>
  </w:p>
  <w:p w:rsidR="00054EAC" w:rsidRDefault="00054EAC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54EAC" w:rsidRDefault="00054EAC">
      <w:r>
        <w:separator/>
      </w:r>
    </w:p>
  </w:footnote>
  <w:footnote w:type="continuationSeparator" w:id="1">
    <w:p w:rsidR="00054EAC" w:rsidRDefault="00054EAC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D7232F7"/>
    <w:multiLevelType w:val="hybridMultilevel"/>
    <w:tmpl w:val="A4F6EA1C"/>
    <w:lvl w:ilvl="0" w:tplc="04090017">
      <w:start w:val="4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8"/>
  </w:num>
  <w:num w:numId="3">
    <w:abstractNumId w:val="6"/>
  </w:num>
  <w:num w:numId="4">
    <w:abstractNumId w:val="3"/>
  </w:num>
  <w:num w:numId="5">
    <w:abstractNumId w:val="0"/>
  </w:num>
  <w:num w:numId="6">
    <w:abstractNumId w:val="1"/>
  </w:num>
  <w:num w:numId="7">
    <w:abstractNumId w:val="4"/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9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2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054EAC"/>
    <w:rsid w:val="00101EA3"/>
    <w:rsid w:val="00166E44"/>
    <w:rsid w:val="002822D7"/>
    <w:rsid w:val="00290D55"/>
    <w:rsid w:val="002E52BB"/>
    <w:rsid w:val="0031563B"/>
    <w:rsid w:val="00420EF5"/>
    <w:rsid w:val="005D3CCA"/>
    <w:rsid w:val="00635FB1"/>
    <w:rsid w:val="006A2F28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  <w:rsid w:val="00DF7A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692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image" Target="media/image18.wmf"/><Relationship Id="rId47" Type="http://schemas.openxmlformats.org/officeDocument/2006/relationships/footer" Target="footer4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image" Target="media/image17.wmf"/><Relationship Id="rId45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theme" Target="theme/theme1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oleObject" Target="embeddings/oleObject18.bin"/><Relationship Id="rId48" Type="http://schemas.openxmlformats.org/officeDocument/2006/relationships/fontTable" Target="fontTable.xml"/><Relationship Id="rId8" Type="http://schemas.openxmlformats.org/officeDocument/2006/relationships/image" Target="media/image1.jpeg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812</Words>
  <Characters>4632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54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11-06T13:22:00Z</dcterms:created>
  <dcterms:modified xsi:type="dcterms:W3CDTF">2012-11-06T13:22:00Z</dcterms:modified>
</cp:coreProperties>
</file>